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9" r:id="rId3"/>
    <p:sldId id="278" r:id="rId4"/>
    <p:sldId id="259" r:id="rId5"/>
    <p:sldId id="257" r:id="rId6"/>
    <p:sldId id="258" r:id="rId7"/>
    <p:sldId id="262" r:id="rId8"/>
    <p:sldId id="263" r:id="rId9"/>
    <p:sldId id="264" r:id="rId10"/>
    <p:sldId id="265" r:id="rId11"/>
    <p:sldId id="266" r:id="rId12"/>
    <p:sldId id="282" r:id="rId13"/>
    <p:sldId id="280" r:id="rId14"/>
    <p:sldId id="270" r:id="rId15"/>
    <p:sldId id="269" r:id="rId16"/>
    <p:sldId id="271" r:id="rId17"/>
    <p:sldId id="260" r:id="rId18"/>
    <p:sldId id="261" r:id="rId19"/>
    <p:sldId id="272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Стиль из темы 1 - акцент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Стиль из темы 1 - акцент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69CF1AB2-1976-4502-BF36-3FF5EA218861}" styleName="Средний стиль 4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301B821-A1FF-4177-AEE7-76D212191A09}" styleName="Средний стиль 1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3B4B98B0-60AC-42C2-AFA5-B58CD77FA1E5}" styleName="Светлый стиль 1 -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48" autoAdjust="0"/>
    <p:restoredTop sz="94660"/>
  </p:normalViewPr>
  <p:slideViewPr>
    <p:cSldViewPr>
      <p:cViewPr varScale="1">
        <p:scale>
          <a:sx n="108" d="100"/>
          <a:sy n="108" d="100"/>
        </p:scale>
        <p:origin x="-1038" y="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1.03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1.03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1.03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1.03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1.03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1.03.2023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1.03.2023</a:t>
            </a:fld>
            <a:endParaRPr 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1.03.2023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1.03.2023</a:t>
            </a:fld>
            <a:endParaRPr 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1.03.2023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21.03.2023</a:t>
            </a:fld>
            <a:endParaRPr 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21.03.2023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88640"/>
            <a:ext cx="1835696" cy="216024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0" endPos="92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43608" y="2132856"/>
            <a:ext cx="7677296" cy="3096343"/>
          </a:xfrm>
        </p:spPr>
        <p:txBody>
          <a:bodyPr>
            <a:noAutofit/>
          </a:bodyPr>
          <a:lstStyle/>
          <a:p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УРОВЫЕ РАСТВОРЫ И ИХ ВЛИЯНИЕ НА ДАННЫЕ КАРОТОЖА МЕТОДОМ СПОНТАННОЙ ПОЛЯРИЗАЦИИ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603647" y="5661248"/>
            <a:ext cx="7232848" cy="936104"/>
          </a:xfrm>
        </p:spPr>
        <p:txBody>
          <a:bodyPr>
            <a:normAutofit/>
          </a:bodyPr>
          <a:lstStyle/>
          <a:p>
            <a:pPr algn="r"/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рший преподаватель</a:t>
            </a:r>
            <a:r>
              <a:rPr 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Т УГГУ </a:t>
            </a:r>
            <a:endParaRPr lang="en-US" sz="24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ru-RU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ламгалиев Дмитрий Владимирович</a:t>
            </a:r>
            <a:endParaRPr lang="ru-RU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691680" y="332656"/>
            <a:ext cx="74523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ГБОУ ВО 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Уральский государственный горный университет»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66637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103" y="4771977"/>
            <a:ext cx="8065356" cy="20860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83127"/>
            <a:ext cx="8229600" cy="1143000"/>
          </a:xfrm>
        </p:spPr>
        <p:txBody>
          <a:bodyPr>
            <a:no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пряженность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ического поля адсорбции в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ановившемся состоянии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2]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727528" y="3413012"/>
            <a:ext cx="60848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дсорбционный потенциал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2]</a:t>
            </a:r>
            <a:endParaRPr lang="ru-RU" sz="32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0" y="4809950"/>
            <a:ext cx="47190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дсорбция (Фридрихсберг, 1984)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8536141" y="5736517"/>
            <a:ext cx="60785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55681"/>
              </p:ext>
            </p:extLst>
          </p:nvPr>
        </p:nvGraphicFramePr>
        <p:xfrm>
          <a:off x="3563888" y="3918447"/>
          <a:ext cx="1789162" cy="873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918447"/>
                        <a:ext cx="1789162" cy="87377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51747"/>
              </p:ext>
            </p:extLst>
          </p:nvPr>
        </p:nvGraphicFramePr>
        <p:xfrm>
          <a:off x="3527085" y="908720"/>
          <a:ext cx="2089830" cy="83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6" imgW="1002865" imgH="393529" progId="Equation.DSMT4">
                  <p:embed/>
                </p:oleObj>
              </mc:Choice>
              <mc:Fallback>
                <p:oleObj name="Equation" r:id="rId6" imgW="100286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085" y="908720"/>
                        <a:ext cx="2089830" cy="835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0" y="1474020"/>
            <a:ext cx="759958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валентность; 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постоянная Фарадея, 95484.5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л/моль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 пласта твердой части и жидкости, кг/(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·с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дсорбция,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ль/к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удельная электропроводность,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м/м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3717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116632"/>
            <a:ext cx="8784976" cy="1512168"/>
          </a:xfrm>
        </p:spPr>
        <p:txBody>
          <a:bodyPr>
            <a:noAutofit/>
          </a:bodyPr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ический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тенциал двойного слоя на границе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вердого тела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жидкости в стационарном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стоянии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2]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112949" y="5790371"/>
            <a:ext cx="103105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468997"/>
              </p:ext>
            </p:extLst>
          </p:nvPr>
        </p:nvGraphicFramePr>
        <p:xfrm>
          <a:off x="2836884" y="1916832"/>
          <a:ext cx="3470232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3" imgW="1713756" imgH="495085" progId="Equation.DSMT4">
                  <p:embed/>
                </p:oleObj>
              </mc:Choice>
              <mc:Fallback>
                <p:oleObj name="Equation" r:id="rId3" imgW="1713756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84" y="1916832"/>
                        <a:ext cx="3470232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738" y="2996952"/>
            <a:ext cx="7791450" cy="376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905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рактеристики </a:t>
            </a:r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уровых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створов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1765134"/>
              </p:ext>
            </p:extLst>
          </p:nvPr>
        </p:nvGraphicFramePr>
        <p:xfrm>
          <a:off x="395536" y="1196752"/>
          <a:ext cx="8050994" cy="5120640"/>
        </p:xfrm>
        <a:graphic>
          <a:graphicData uri="http://schemas.openxmlformats.org/drawingml/2006/table">
            <a:tbl>
              <a:tblPr firstRow="1" firstCol="1" bandRow="1">
                <a:tableStyleId>{69CF1AB2-1976-4502-BF36-3FF5EA218861}</a:tableStyleId>
              </a:tblPr>
              <a:tblGrid>
                <a:gridCol w="154204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4202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202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77102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8463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84630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1284630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5222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/>
                      </a:r>
                      <a:b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уровой раствор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словная вязкость, с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лотность, г/см</a:t>
                      </a:r>
                      <a:r>
                        <a:rPr lang="ru-RU" sz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°ВУ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инематическая вязкость, 10</a:t>
                      </a:r>
                      <a:r>
                        <a:rPr lang="ru-RU" sz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6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м</a:t>
                      </a:r>
                      <a:r>
                        <a:rPr lang="ru-RU" sz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с 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инамическая вязкость,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ru-RU" sz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3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кг/(</a:t>
                      </a:r>
                      <a:r>
                        <a:rPr lang="ru-RU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·с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дельная поверхность,                 10</a:t>
                      </a:r>
                      <a:r>
                        <a:rPr lang="ru-RU" sz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м</a:t>
                      </a:r>
                      <a:r>
                        <a:rPr lang="ru-RU" sz="12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кг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хническая вода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стабилизированные суспензии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–50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5­­–1.2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–3.3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39–22.4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9–26.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1–1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уматны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–60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3–2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3–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–27.6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–6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–19.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игносульфатны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-40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6–2.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–2.6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–17.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–37.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1–18.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лимерные недиспергируюши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–60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3–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3–4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–27.6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1–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.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–19.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звестковые с высоким 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–30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2.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–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–11.5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–2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–18.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звестковые с низким 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–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4–2.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–2.6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–17.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7–37.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–19.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езглинистые солестойки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­–60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­­–1.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3–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–27.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5–3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8–18.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ипсоизвестковы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–40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4–2.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–2.6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–17.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7–37.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–19.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икатны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–40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5­­–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3–2.6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–17.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2–34.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–19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идрофобизирующи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–20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6–1.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–1.3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–5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7–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9–18.9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обработанные глинистые суспензии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–40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–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3–2.6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–17.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–34.3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–16.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билизированные соленостойки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–60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–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3–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–27.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–55.3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–16.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створ на основе гидрогеля магния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–40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–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3–2.6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–17.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–34.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–16.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–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–200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3–2.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-13.3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.5-9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.7–10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5–19.4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/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8159628" y="5790371"/>
            <a:ext cx="984372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5812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дсорбция и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тенциал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4440651"/>
              </p:ext>
            </p:extLst>
          </p:nvPr>
        </p:nvGraphicFramePr>
        <p:xfrm>
          <a:off x="1979712" y="908720"/>
          <a:ext cx="5688632" cy="5486400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145667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51436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4230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56476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92235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96452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4815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уровой раствор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УЭС, Ом·м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дсорбция, 10</a:t>
                      </a:r>
                      <a:r>
                        <a:rPr lang="ru-RU" sz="1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моль/кг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тенциал, мВ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дсорбция, 10</a:t>
                      </a:r>
                      <a:r>
                        <a:rPr lang="ru-RU" sz="12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6 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моль/кг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тенциал,  мВ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74075">
                <a:tc gridSpan="2"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зность чисел переноса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хническая вода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стабилизированные суспензии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–0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–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2–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–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уматные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–0.3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–2.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–0.9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–4.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игносульфатны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6–0.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–1.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–0.9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3–2.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лимерные недиспергируюши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–0.3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–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–0.99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–4.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звестковые с высоким 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–0.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7–0.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–0.94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–1.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звестковые с низким 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–0.3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–1.3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–0.98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1–2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езглинистые солестойки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9–0.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–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–0.9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8–2.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ипсоизвестковы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–0.3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–1.3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–0.98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1–2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иликатны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–</a:t>
                      </a: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–1.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–0.9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–2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идрофобизирующи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7–0.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–0.13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6–0.9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5–0.27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обработанные глинистые суспензии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–0.2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–2.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–0.8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–4.5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табилизированные соленостойкие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–0.2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–3.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–0.8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–7.2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34815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створ на основе гидрогеля магния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6–0.27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2–2.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1–0.85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–4.5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7407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–1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5</a:t>
                      </a: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0.31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–12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–0.99</a:t>
                      </a:r>
                      <a:endParaRPr lang="ru-RU" sz="120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–25</a:t>
                      </a:r>
                      <a:endParaRPr lang="ru-RU" sz="12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5278" marR="65278" marT="0" marB="0" anchor="ctr"/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112949" y="5790371"/>
            <a:ext cx="103105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09401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-37173"/>
            <a:ext cx="8579296" cy="1661046"/>
          </a:xfrm>
        </p:spPr>
        <p:txBody>
          <a:bodyPr>
            <a:normAutofit/>
          </a:bodyPr>
          <a:lstStyle/>
          <a:p>
            <a:r>
              <a:rPr lang="ru-RU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ротажная диаграмма методов КС, ПС, ННК-Т по материалам ПФ «</a:t>
            </a:r>
            <a:r>
              <a:rPr lang="ru-RU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вергазгеофизика</a:t>
            </a:r>
            <a:r>
              <a:rPr lang="ru-RU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r>
              <a:rPr lang="ru-RU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Сковородников, 2009)</a:t>
            </a:r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100392" y="5756793"/>
            <a:ext cx="102657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 descr="C:\Users\user\Desktop\статьи 2021\Камчатка\правка 01.10\Исламгалиев1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32" y="1623873"/>
            <a:ext cx="7920880" cy="525658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5566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576" y="13111"/>
            <a:ext cx="7772400" cy="895609"/>
          </a:xfrm>
        </p:spPr>
        <p:txBody>
          <a:bodyPr>
            <a:normAutofit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нные модели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2]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028384" y="5756793"/>
            <a:ext cx="109857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218" y="1933574"/>
            <a:ext cx="9161180" cy="3150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6415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8964487" cy="1628800"/>
          </a:xfrm>
        </p:spPr>
        <p:txBody>
          <a:bodyPr>
            <a:noAutofit/>
          </a:bodyPr>
          <a:lstStyle/>
          <a:p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ивые потенциала ПС на оси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кважины.</a:t>
            </a:r>
            <a:b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Штриховая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линия – измеренная (по материалам ПФ «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вергазгеофизика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плошная линия –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оретическая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763" y="1628801"/>
            <a:ext cx="8298669" cy="439248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8028384" y="5756793"/>
            <a:ext cx="109857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425954" y="5877272"/>
            <a:ext cx="590465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строение теоретической кривой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существлено  в программного ком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екса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SP-AT»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ламгалиев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2021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468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ыводы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045422" y="5747265"/>
            <a:ext cx="109857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51520" y="988939"/>
            <a:ext cx="8435280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становлено влияние буровых растворов на данные каротажа методом ПС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о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 потенциала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дсорбции, создаваемым двойным электрическим слоем,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границе твердое тело–жидкость с учетом физико-геометрических и электрохимических параметров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еды (таких как вязкость, удельная электропроводность и адсорбция)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Проведено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равнение практической кривой ПС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териалов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важины материалам ПФ «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евергазгеофизика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 (Сковородников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9) с теоретической кривой по полученному уравнению. Данные двух кривых достаточно хорошо согласуются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ля расчета адсорбционного потенциала применяются программные комплексы 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-AT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S-C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letka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243984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57629" y="620688"/>
            <a:ext cx="8784976" cy="57708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анько В.И., Ермошина О.В., Кувыркин Г.Н. Вариационное исчисление и оптимальное управление: учеб. для вузов. – 3-е изд., исправл. / Под ред. B.C. Зарубина, А.П. Крищенко // М.: Изд-во МГТУ им. Н.Э. Баумана, 2006. – 488 с.</a:t>
            </a:r>
          </a:p>
          <a:p>
            <a:pPr lvl="0" algn="just"/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ламгалиев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. В. Адсорбционный потенциал двойного электрического слоя на границе двухфазной среды / Д. В.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сламгалиев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Мониторинг. Наука и технологии. – 2022. – №1(51). – С. 47-57 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s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</a:t>
            </a:r>
            <a:r>
              <a:rPr lang="en-US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i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g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10.25714/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T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2022.51.007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ламгалиев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. В. Влияние бурового раствора на величину потенциала спонтанной поляризации при каротаже скважин / Д. В.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сламгалиев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. Н. Ратушняк // Горный информационно-аналитический бюллетень. — 2021. — № 11-1. — С. 46—54. DOI: 10.25018/0 236_1493_2021_111_0_46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ru-RU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ламгалиев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. В. Вычисление потенциала спонтанной поляризации (ПС) на оси скважины / Д. В. 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сламгалиев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еждународный симпозиум «Геофизика 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XI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ека». – Екатеринбург, УГГУ, 2012. – С. 139-141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3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/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ламгалиев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. В. Программный комплекс «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LETKA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_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 / Д. В.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сламгалиев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. Н.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тушняк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Рег. № 2017611525. 06.02.2017 г.</a:t>
            </a:r>
          </a:p>
          <a:p>
            <a:pPr lvl="0" algn="just"/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сламгалиев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. В. Программный комплекс «SP-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» / Д. В.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сламгалиев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Рег. 2021660975.  05.07.2021.</a:t>
            </a:r>
          </a:p>
          <a:p>
            <a:pPr algn="just"/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 Итенберг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нтерпретация результатов геофизических исследований скважин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чебное пособие для вузов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–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д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-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раб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 допол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// 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: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дра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987. – 315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рмильцев В. В. Теоретические и экспериментальные основы спонтанной поляризации горных пород в нефтегазовых скважинах / В. В. Кормильцев, А. Н. Ратушняк. – Екатеринбург: УрО РАН, 2007. – 135 с.</a:t>
            </a:r>
            <a:endParaRPr lang="ru-RU" sz="13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 Остапенко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ллоидная химия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актикум по адсорбции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/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льятти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ГУ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0. – 71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</a:t>
            </a:r>
            <a:r>
              <a:rPr lang="en-US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ковородников И.Г. Геофизические исследования скважин: учебное пособие. – 3-е изд., </a:t>
            </a:r>
            <a:r>
              <a:rPr lang="ru-RU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ереработ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и дополн. // Екатеринбург: Институт испытаний, 2009. – 471 с.</a:t>
            </a:r>
          </a:p>
          <a:p>
            <a:pPr lvl="0" algn="just"/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. </a:t>
            </a:r>
            <a:r>
              <a:rPr lang="ru-RU" sz="1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тушняк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. Н. Программный комплекс «PS-C» / А. Н.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атушняк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Д. В.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сламгалиев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/ Рег. № 2012660335. 14.11.2012 г.</a:t>
            </a:r>
          </a:p>
          <a:p>
            <a:pPr algn="just"/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урнев В.Б. Математическое моделирование. Непрерывные детерминированные модели // Екатеринбург: 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зд. 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ГГУ, 2013. – 689 с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.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Фридрисберг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.А. Курс коллоидной химии. Учеб. для вузов. 2-е изд., </a:t>
            </a:r>
            <a:r>
              <a:rPr lang="ru-RU" sz="13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ерераб</a:t>
            </a:r>
            <a:r>
              <a:rPr lang="ru-RU" sz="1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и доп. // Л.: Химия, 1984. – 368 с</a:t>
            </a:r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ru-RU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. </a:t>
            </a:r>
            <a:r>
              <a:rPr lang="en-US" sz="1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rnst W. Experimental and Theoretical Applications of Thermodynamics to Chemistry // Yale University, New York, 1907. –149 p.</a:t>
            </a:r>
            <a:endParaRPr lang="ru-RU" sz="13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ru-RU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67744" y="188640"/>
            <a:ext cx="4989240" cy="476672"/>
          </a:xfrm>
        </p:spPr>
        <p:txBody>
          <a:bodyPr>
            <a:normAutofit fontScale="90000"/>
          </a:bodyPr>
          <a:lstStyle/>
          <a:p>
            <a:r>
              <a:rPr lang="ru-RU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исок литературы</a:t>
            </a:r>
            <a:endParaRPr lang="ru-RU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045422" y="5750004"/>
            <a:ext cx="109857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7847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3568" y="2780928"/>
            <a:ext cx="8229600" cy="1143000"/>
          </a:xfrm>
        </p:spPr>
        <p:txBody>
          <a:bodyPr/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за внимание!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086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ные величины теоретического равновесного адсорбционного потенциала при пересечении пачки пластов 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Кормильцев, 2007)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536937" y="5750004"/>
            <a:ext cx="61427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1237" y="1556792"/>
            <a:ext cx="7505700" cy="515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594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дель скважины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 descr="точечный рисунок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104" y="1772816"/>
            <a:ext cx="5104772" cy="47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700216" y="4293096"/>
            <a:ext cx="34198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крывающа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ПОК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порода,</a:t>
            </a: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дстилающая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ПОД)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рода, продуктивный пласт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ПЛ), </a:t>
            </a:r>
            <a:endParaRPr lang="ru-RU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оны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оникновения (ЗП) 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кважины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промывочной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жидкостью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ПЖ) 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8536937" y="5750004"/>
            <a:ext cx="61427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4422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дсорбция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8536937" y="5750004"/>
            <a:ext cx="614271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6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276872"/>
            <a:ext cx="8731694" cy="2592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59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775" y="836712"/>
            <a:ext cx="8953500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7374" y="0"/>
            <a:ext cx="8229600" cy="908720"/>
          </a:xfrm>
        </p:spPr>
        <p:txBody>
          <a:bodyPr/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зность потенциалов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8491257" y="5799355"/>
            <a:ext cx="60785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3528" y="6237767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rnst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. Experimental and Theoretical Applications of Thermodynamics to Chemistry // Yale University, New York, 1907. –149 p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20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иффузионно-адсорбционный потенциал</a:t>
            </a:r>
            <a:endParaRPr lang="ru-RU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518941" y="5750004"/>
            <a:ext cx="60785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00807"/>
            <a:ext cx="9143999" cy="42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592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лотность ионов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2]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552111" y="5726989"/>
            <a:ext cx="59573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79512" y="2801547"/>
            <a:ext cx="8160349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число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ереноса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онов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 пласта твердой части и жидкости, кг/(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·с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дсорбция,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ль/к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34593"/>
              </p:ext>
            </p:extLst>
          </p:nvPr>
        </p:nvGraphicFramePr>
        <p:xfrm>
          <a:off x="3275856" y="1844824"/>
          <a:ext cx="2824130" cy="6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863225" imgH="203112" progId="Equation.DSMT4">
                  <p:embed/>
                </p:oleObj>
              </mc:Choice>
              <mc:Fallback>
                <p:oleObj name="Equation" r:id="rId3" imgW="86322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844824"/>
                        <a:ext cx="2824130" cy="6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754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07" y="1199025"/>
            <a:ext cx="8534400" cy="562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5370" y="23142"/>
            <a:ext cx="8229600" cy="1143000"/>
          </a:xfrm>
        </p:spPr>
        <p:txBody>
          <a:bodyPr>
            <a:norm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лотность функции 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агранжа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Ванько, 2006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урнев, 2013)</a:t>
            </a:r>
            <a:endParaRPr lang="ru-RU" sz="32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8523993" y="5776090"/>
            <a:ext cx="60785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7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 Лагранжа (Сурнев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3)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768904" y="2533536"/>
            <a:ext cx="646850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стационарное </a:t>
            </a:r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равнение 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дсорбции</a:t>
            </a:r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2]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33180" y="4653136"/>
            <a:ext cx="4618829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установившемся состоянии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111771"/>
            <a:ext cx="359092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8536141" y="5750004"/>
            <a:ext cx="607859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6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sz="6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493882"/>
              </p:ext>
            </p:extLst>
          </p:nvPr>
        </p:nvGraphicFramePr>
        <p:xfrm>
          <a:off x="2495550" y="3141663"/>
          <a:ext cx="4576763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4" imgW="1765080" imgH="393480" progId="Equation.DSMT4">
                  <p:embed/>
                </p:oleObj>
              </mc:Choice>
              <mc:Fallback>
                <p:oleObj name="Equation" r:id="rId4" imgW="17650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3141663"/>
                        <a:ext cx="4576763" cy="1042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024999"/>
              </p:ext>
            </p:extLst>
          </p:nvPr>
        </p:nvGraphicFramePr>
        <p:xfrm>
          <a:off x="2771800" y="5372972"/>
          <a:ext cx="3319463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372972"/>
                        <a:ext cx="3319463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948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5</TotalTime>
  <Words>1213</Words>
  <Application>Microsoft Office PowerPoint</Application>
  <PresentationFormat>Экран (4:3)</PresentationFormat>
  <Paragraphs>289</Paragraphs>
  <Slides>1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1" baseType="lpstr">
      <vt:lpstr>Тема Office</vt:lpstr>
      <vt:lpstr>Equation</vt:lpstr>
      <vt:lpstr>БУРОВЫЕ РАСТВОРЫ И ИХ ВЛИЯНИЕ НА ДАННЫЕ КАРОТОЖА МЕТОДОМ СПОНТАННОЙ ПОЛЯРИЗАЦИИ</vt:lpstr>
      <vt:lpstr>Примерные величины теоретического равновесного адсорбционного потенциала при пересечении пачки пластов (Кормильцев, 2007)</vt:lpstr>
      <vt:lpstr>Модель скважины</vt:lpstr>
      <vt:lpstr>Адсорбция</vt:lpstr>
      <vt:lpstr>Разность потенциалов</vt:lpstr>
      <vt:lpstr>Диффузионно-адсорбционный потенциал</vt:lpstr>
      <vt:lpstr>Плотность ионов [2]</vt:lpstr>
      <vt:lpstr>Плотность функции Лагранжа  (Ванько, 2006; Сурнев, 2013)</vt:lpstr>
      <vt:lpstr>Уравнение Лагранжа (Сурнев, 2013) </vt:lpstr>
      <vt:lpstr>Напряженность электрического поля адсорбции в установившемся состоянии [2]</vt:lpstr>
      <vt:lpstr>Электрический потенциал двойного слоя на границе твердого тела и жидкости в стационарном состоянии [2] </vt:lpstr>
      <vt:lpstr>Характеристики буровых растворов [3] </vt:lpstr>
      <vt:lpstr>Адсорбция и потенциал [3] </vt:lpstr>
      <vt:lpstr>Каротажная диаграмма методов КС, ПС, ННК-Т по материалам ПФ «Севергазгеофизика» (Сковородников, 2009)</vt:lpstr>
      <vt:lpstr>Данные модели [2]</vt:lpstr>
      <vt:lpstr>Кривые потенциала ПС на оси скважины. Штриховая линия – измеренная (по материалам ПФ «Севергазгеофизика» ); сплошная линия – теоретическая [2] </vt:lpstr>
      <vt:lpstr>Выводы</vt:lpstr>
      <vt:lpstr>Список литературы</vt:lpstr>
      <vt:lpstr>Спасибо за внимание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дсорбционный потенциал</dc:title>
  <dc:creator>user</dc:creator>
  <cp:lastModifiedBy>ааа</cp:lastModifiedBy>
  <cp:revision>63</cp:revision>
  <dcterms:created xsi:type="dcterms:W3CDTF">2021-05-23T01:55:56Z</dcterms:created>
  <dcterms:modified xsi:type="dcterms:W3CDTF">2023-03-21T16:39:05Z</dcterms:modified>
</cp:coreProperties>
</file>